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8" r:id="rId6"/>
    <p:sldId id="265" r:id="rId7"/>
    <p:sldId id="260" r:id="rId8"/>
    <p:sldId id="261" r:id="rId9"/>
    <p:sldId id="262" r:id="rId10"/>
    <p:sldId id="267" r:id="rId11"/>
    <p:sldId id="266" r:id="rId12"/>
    <p:sldId id="269" r:id="rId13"/>
    <p:sldId id="264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25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46F890A9-2807-4EBB-B81D-B2AA78EC7F39}" styleName="Темный стиль 2 - акцент 5/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944" y="-6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4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7807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6956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7341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1968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687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753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262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0890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3695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9332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5495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D7E13-C528-444D-9A6C-4ECEF972B916}" type="datetimeFigureOut">
              <a:rPr lang="ru-RU" smtClean="0"/>
              <a:t>24.0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FB8DF3-13A1-4C41-B339-D1B83692495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7845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1.wmf"/><Relationship Id="rId3" Type="http://schemas.openxmlformats.org/officeDocument/2006/relationships/image" Target="../media/image2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image" Target="../media/image26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2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2.jpeg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5570538" y="5235575"/>
            <a:ext cx="2728912" cy="44450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5570538" y="5235575"/>
            <a:ext cx="2728912" cy="44450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5570538" y="5235575"/>
            <a:ext cx="2728912" cy="44450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2051" name="Rectangle 31"/>
          <p:cNvSpPr>
            <a:spLocks noChangeArrowheads="1"/>
          </p:cNvSpPr>
          <p:nvPr/>
        </p:nvSpPr>
        <p:spPr bwMode="auto">
          <a:xfrm>
            <a:off x="1106488" y="1712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56" name="Таблица 20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399659"/>
                  </p:ext>
                </p:extLst>
              </p:nvPr>
            </p:nvGraphicFramePr>
            <p:xfrm>
              <a:off x="395536" y="1196752"/>
              <a:ext cx="8443480" cy="4868078"/>
            </p:xfrm>
            <a:graphic>
              <a:graphicData uri="http://schemas.openxmlformats.org/drawingml/2006/table">
                <a:tbl>
                  <a:tblPr firstRow="1" firstCol="1" bandRow="1">
                    <a:tableStyleId>{46F890A9-2807-4EBB-B81D-B2AA78EC7F39}</a:tableStyleId>
                  </a:tblPr>
                  <a:tblGrid>
                    <a:gridCol w="208103"/>
                    <a:gridCol w="1047834"/>
                    <a:gridCol w="345484"/>
                    <a:gridCol w="1042144"/>
                    <a:gridCol w="217045"/>
                    <a:gridCol w="230965"/>
                    <a:gridCol w="156815"/>
                    <a:gridCol w="1019298"/>
                    <a:gridCol w="177007"/>
                    <a:gridCol w="516459"/>
                    <a:gridCol w="208103"/>
                    <a:gridCol w="117729"/>
                    <a:gridCol w="330993"/>
                    <a:gridCol w="217859"/>
                    <a:gridCol w="988491"/>
                    <a:gridCol w="240619"/>
                    <a:gridCol w="103819"/>
                    <a:gridCol w="177007"/>
                    <a:gridCol w="862483"/>
                    <a:gridCol w="235223"/>
                  </a:tblGrid>
                  <a:tr h="873299">
                    <a:tc gridSpan="20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200" i="1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den>
                              </m:f>
                            </m:oMath>
                          </a14:m>
                          <a:r>
                            <a:rPr lang="ru-RU" sz="2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;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200" i="1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3</m:t>
                                  </m:r>
                                </m:den>
                              </m:f>
                            </m:oMath>
                          </a14:m>
                          <a:r>
                            <a:rPr lang="ru-RU" sz="2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;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200" i="1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6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7</m:t>
                                  </m:r>
                                </m:den>
                              </m:f>
                            </m:oMath>
                          </a14:m>
                          <a:r>
                            <a:rPr lang="ru-RU" sz="2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;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200" i="1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64</m:t>
                                  </m:r>
                                </m:den>
                              </m:f>
                            </m:oMath>
                          </a14:m>
                          <a:r>
                            <a:rPr lang="ru-RU" sz="2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;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200" i="1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1</m:t>
                                  </m:r>
                                </m:den>
                              </m:f>
                            </m:oMath>
                          </a14:m>
                          <a:r>
                            <a:rPr lang="ru-RU" sz="2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;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ru-RU" sz="2200" i="1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ru-RU" sz="220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oMath>
                          </a14:m>
                          <a:r>
                            <a:rPr lang="ru-RU" sz="22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r>
                            <a:rPr lang="ru-RU" sz="22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ru-RU" sz="22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35581">
                    <a:tc gridSpan="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авильные дроби:</a:t>
                          </a:r>
                          <a:endParaRPr lang="ru-RU" sz="1100" b="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еправильные дроби: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3558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&gt;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77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77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&lt; 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rowSpan="2"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ыделите целую часть из неправильной дроби: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677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1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46376">
                    <a:tc rowSpan="5" gridSpan="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18602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едставьте числа в виде суммы</a:t>
                          </a: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  <a:r>
                            <a:rPr lang="ru-RU" sz="1400" baseline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67790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4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4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9"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числа </a:t>
                          </a: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остоят из 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67790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части и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части</a:t>
                          </a: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50811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056" name="Таблица 20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399659"/>
                  </p:ext>
                </p:extLst>
              </p:nvPr>
            </p:nvGraphicFramePr>
            <p:xfrm>
              <a:off x="395536" y="1196752"/>
              <a:ext cx="8443480" cy="4803563"/>
            </p:xfrm>
            <a:graphic>
              <a:graphicData uri="http://schemas.openxmlformats.org/drawingml/2006/table">
                <a:tbl>
                  <a:tblPr firstRow="1" firstCol="1" bandRow="1">
                    <a:tableStyleId>{46F890A9-2807-4EBB-B81D-B2AA78EC7F39}</a:tableStyleId>
                  </a:tblPr>
                  <a:tblGrid>
                    <a:gridCol w="208103"/>
                    <a:gridCol w="1047834"/>
                    <a:gridCol w="345484"/>
                    <a:gridCol w="1042144"/>
                    <a:gridCol w="217045"/>
                    <a:gridCol w="230965"/>
                    <a:gridCol w="156815"/>
                    <a:gridCol w="1019298"/>
                    <a:gridCol w="177007"/>
                    <a:gridCol w="516459"/>
                    <a:gridCol w="208103"/>
                    <a:gridCol w="117729"/>
                    <a:gridCol w="330993"/>
                    <a:gridCol w="217859"/>
                    <a:gridCol w="988491"/>
                    <a:gridCol w="240619"/>
                    <a:gridCol w="103819"/>
                    <a:gridCol w="177007"/>
                    <a:gridCol w="862483"/>
                    <a:gridCol w="235223"/>
                  </a:tblGrid>
                  <a:tr h="873299">
                    <a:tc gridSpan="20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l="-72" b="-451748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35581">
                    <a:tc gridSpan="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авильные дроби:</a:t>
                          </a:r>
                          <a:endParaRPr lang="ru-RU" sz="1100" b="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еправильные дроби: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3558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&gt;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677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901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&lt; 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rowSpan="2"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Выделите целую часть из неправильной дроби: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6779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1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46376">
                    <a:tc rowSpan="5" gridSpan="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5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797243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едставьте числа в виде суммы</a:t>
                          </a: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</a:t>
                          </a:r>
                          <a:r>
                            <a:rPr lang="ru-RU" sz="1400" baseline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471107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4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4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9">
                      <a:txBody>
                        <a:bodyPr/>
                        <a:lstStyle/>
                        <a:p>
                          <a:pPr algn="just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числа </a:t>
                          </a: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остоят из 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67790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3"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части и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части</a:t>
                          </a: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250811">
                    <a:tc gridSpan="5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15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057" name="Rectangle 43"/>
          <p:cNvSpPr>
            <a:spLocks noChangeArrowheads="1"/>
          </p:cNvSpPr>
          <p:nvPr/>
        </p:nvSpPr>
        <p:spPr bwMode="auto">
          <a:xfrm>
            <a:off x="539552" y="270892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1" name="Прямоугольник 2060"/>
              <p:cNvSpPr/>
              <p:nvPr/>
            </p:nvSpPr>
            <p:spPr>
              <a:xfrm>
                <a:off x="999828" y="2492896"/>
                <a:ext cx="1665312" cy="586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2000" b="1" dirty="0">
                    <a:effectLst/>
                    <a:latin typeface="Times New Roman"/>
                    <a:ea typeface="Times New Roman"/>
                    <a:cs typeface="Times New Roman"/>
                  </a:rPr>
                  <a:t>;</a:t>
                </a:r>
                <a:r>
                  <a:rPr lang="ru-RU" sz="20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64</m:t>
                        </m:r>
                      </m:den>
                    </m:f>
                  </m:oMath>
                </a14:m>
                <a:r>
                  <a:rPr lang="ru-RU" sz="2000" b="1" dirty="0">
                    <a:effectLst/>
                    <a:latin typeface="Times New Roman"/>
                    <a:ea typeface="Times New Roman"/>
                    <a:cs typeface="Times New Roman"/>
                  </a:rPr>
                  <a:t>;</a:t>
                </a:r>
                <a:r>
                  <a:rPr lang="ru-RU" sz="20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11</m:t>
                        </m:r>
                      </m:den>
                    </m:f>
                    <m:r>
                      <a:rPr lang="ru-RU" sz="2000" b="1" i="0" smtClean="0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ru-RU" sz="20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2061" name="Прямоугольник 20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828" y="2492896"/>
                <a:ext cx="1665312" cy="586186"/>
              </a:xfrm>
              <a:prstGeom prst="rect">
                <a:avLst/>
              </a:prstGeom>
              <a:blipFill rotWithShape="1"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2" name="TextBox 2061"/>
          <p:cNvSpPr txBox="1"/>
          <p:nvPr/>
        </p:nvSpPr>
        <p:spPr>
          <a:xfrm>
            <a:off x="429916" y="3350786"/>
            <a:ext cx="4971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итель       знаменател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4" name="Прямоугольник 2063"/>
              <p:cNvSpPr/>
              <p:nvPr/>
            </p:nvSpPr>
            <p:spPr>
              <a:xfrm>
                <a:off x="3625430" y="2542460"/>
                <a:ext cx="1821332" cy="5860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19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10</m:t>
                        </m:r>
                      </m:den>
                    </m:f>
                  </m:oMath>
                </a14:m>
                <a:r>
                  <a:rPr lang="ru-RU" sz="2000" b="1" dirty="0">
                    <a:effectLst/>
                    <a:latin typeface="Times New Roman"/>
                    <a:ea typeface="Times New Roman"/>
                    <a:cs typeface="Times New Roman"/>
                  </a:rPr>
                  <a:t>;</a:t>
                </a:r>
                <a:r>
                  <a:rPr lang="ru-RU" sz="20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56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17</m:t>
                        </m:r>
                      </m:den>
                    </m:f>
                  </m:oMath>
                </a14:m>
                <a:r>
                  <a:rPr lang="ru-RU" sz="2000" b="1" dirty="0">
                    <a:effectLst/>
                    <a:latin typeface="Times New Roman"/>
                    <a:ea typeface="Times New Roman"/>
                    <a:cs typeface="Times New Roman"/>
                  </a:rPr>
                  <a:t>;</a:t>
                </a:r>
                <a:r>
                  <a:rPr lang="ru-RU" sz="20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0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3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0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.  </a:t>
                </a:r>
                <a:endParaRPr lang="ru-RU" sz="2000" dirty="0"/>
              </a:p>
            </p:txBody>
          </p:sp>
        </mc:Choice>
        <mc:Fallback xmlns="">
          <p:sp>
            <p:nvSpPr>
              <p:cNvPr id="2064" name="Прямоугольник 20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430" y="2542460"/>
                <a:ext cx="1821332" cy="586058"/>
              </a:xfrm>
              <a:prstGeom prst="rect">
                <a:avLst/>
              </a:prstGeom>
              <a:blipFill rotWithShape="1">
                <a:blip r:embed="rId4"/>
                <a:stretch>
                  <a:fillRect r="-3020"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5" name="TextBox 2064"/>
          <p:cNvSpPr txBox="1"/>
          <p:nvPr/>
        </p:nvSpPr>
        <p:spPr>
          <a:xfrm>
            <a:off x="6005413" y="2711685"/>
            <a:ext cx="328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итель       знаменател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Прямоугольник 66"/>
              <p:cNvSpPr/>
              <p:nvPr/>
            </p:nvSpPr>
            <p:spPr>
              <a:xfrm>
                <a:off x="5631869" y="3689103"/>
                <a:ext cx="1013419" cy="487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16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rPr>
                          <m:t>56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>
                            <a:effectLst/>
                            <a:latin typeface="Times New Roman" panose="02020603050405020304" pitchFamily="18" charset="0"/>
                            <a:ea typeface="Calibri"/>
                            <a:cs typeface="Times New Roman" panose="02020603050405020304" pitchFamily="18" charset="0"/>
                          </a:rPr>
                          <m:t>17</m:t>
                        </m:r>
                      </m:den>
                    </m:f>
                  </m:oMath>
                </a14:m>
                <a:r>
                  <a:rPr lang="ru-RU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6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16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Прямоугольник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869" y="3689103"/>
                <a:ext cx="1013419" cy="487313"/>
              </a:xfrm>
              <a:prstGeom prst="rect">
                <a:avLst/>
              </a:prstGeom>
              <a:blipFill rotWithShape="1">
                <a:blip r:embed="rId5"/>
                <a:stretch>
                  <a:fillRect r="-4217" b="-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Прямоугольник 67"/>
              <p:cNvSpPr/>
              <p:nvPr/>
            </p:nvSpPr>
            <p:spPr>
              <a:xfrm>
                <a:off x="6782011" y="3703127"/>
                <a:ext cx="865943" cy="487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16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3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>
                            <a:effectLst/>
                            <a:latin typeface="Times New Roman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Прямоугольник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011" y="3703127"/>
                <a:ext cx="865943" cy="487249"/>
              </a:xfrm>
              <a:prstGeom prst="rect">
                <a:avLst/>
              </a:prstGeom>
              <a:blipFill rotWithShape="1">
                <a:blip r:embed="rId6"/>
                <a:stretch>
                  <a:fillRect r="-2817" b="-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68" name="Прямоугольник 2067"/>
              <p:cNvSpPr/>
              <p:nvPr/>
            </p:nvSpPr>
            <p:spPr>
              <a:xfrm>
                <a:off x="4274115" y="3638099"/>
                <a:ext cx="1195777" cy="556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u-RU" sz="1600" b="1">
                              <a:effectLst/>
                              <a:latin typeface="Times New Roman"/>
                              <a:ea typeface="Calibri"/>
                              <a:cs typeface="Times New Roman"/>
                            </a:rPr>
                            <m:t>1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1600" b="1">
                              <a:effectLst/>
                              <a:latin typeface="Times New Roman"/>
                              <a:ea typeface="Calibri"/>
                              <a:cs typeface="Times New Roman"/>
                            </a:rPr>
                            <m:t>10</m:t>
                          </m:r>
                        </m:den>
                      </m:f>
                      <m:r>
                        <a:rPr lang="ru-RU" sz="1600" b="1" i="0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m:rPr>
                          <m:nor/>
                        </m:rPr>
                        <a:rPr lang="ru-RU" sz="16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f>
                        <m:fPr>
                          <m:ctrlPr>
                            <a:rPr lang="ru-RU" sz="16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u-RU" sz="16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16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ru-RU" sz="16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ru-RU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68" name="Прямоугольник 20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115" y="3638099"/>
                <a:ext cx="1195777" cy="5564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69" name="Прямоугольник 2068"/>
              <p:cNvSpPr/>
              <p:nvPr/>
            </p:nvSpPr>
            <p:spPr>
              <a:xfrm>
                <a:off x="4413824" y="4527151"/>
                <a:ext cx="1388457" cy="487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16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f>
                      <m:fPr>
                        <m:ctrlPr>
                          <a:rPr lang="ru-RU" sz="16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16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 +</m:t>
                    </m:r>
                    <m:f>
                      <m:fPr>
                        <m:ctrlPr>
                          <a:rPr lang="ru-RU" sz="16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69" name="Прямоугольник 20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824" y="4527151"/>
                <a:ext cx="1388457" cy="487249"/>
              </a:xfrm>
              <a:prstGeom prst="rect">
                <a:avLst/>
              </a:prstGeom>
              <a:blipFill rotWithShape="1">
                <a:blip r:embed="rId8"/>
                <a:stretch>
                  <a:fillRect b="-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Прямоугольник 70"/>
              <p:cNvSpPr/>
              <p:nvPr/>
            </p:nvSpPr>
            <p:spPr>
              <a:xfrm>
                <a:off x="5707191" y="4460529"/>
                <a:ext cx="1579407" cy="553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16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f>
                      <m:fPr>
                        <m:ctrlPr>
                          <a:rPr lang="ru-RU" sz="16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den>
                    </m:f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1600" b="1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ru-RU" sz="16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f>
                      <m:fPr>
                        <m:ctrlPr>
                          <a:rPr lang="ru-RU" sz="16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16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1600" b="1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1600" b="1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Прямоугольник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91" y="4460529"/>
                <a:ext cx="1579407" cy="55367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70" name="TextBox 2069"/>
          <p:cNvSpPr txBox="1"/>
          <p:nvPr/>
        </p:nvSpPr>
        <p:spPr>
          <a:xfrm>
            <a:off x="7232469" y="4568091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= 4 .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1" name="TextBox 2070"/>
          <p:cNvSpPr txBox="1"/>
          <p:nvPr/>
        </p:nvSpPr>
        <p:spPr>
          <a:xfrm>
            <a:off x="3625430" y="5116567"/>
            <a:ext cx="1610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ешанные</a:t>
            </a:r>
            <a:endParaRPr lang="ru-RU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608796" y="5480144"/>
            <a:ext cx="1610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ой</a:t>
            </a:r>
            <a:endParaRPr lang="ru-RU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316231" y="5445735"/>
            <a:ext cx="1610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обной</a:t>
            </a:r>
            <a:endParaRPr lang="ru-RU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06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  <p:bldP spid="2064" grpId="0"/>
      <p:bldP spid="2065" grpId="0"/>
      <p:bldP spid="67" grpId="0"/>
      <p:bldP spid="68" grpId="0"/>
      <p:bldP spid="2068" grpId="0"/>
      <p:bldP spid="2069" grpId="0"/>
      <p:bldP spid="71" grpId="0"/>
      <p:bldP spid="2070" grpId="0"/>
      <p:bldP spid="2071" grpId="0"/>
      <p:bldP spid="74" grpId="0"/>
      <p:bldP spid="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7624" y="1051520"/>
            <a:ext cx="66967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остоятельная работа</a:t>
            </a:r>
            <a:endParaRPr lang="ru-RU" sz="4400" b="1" dirty="0">
              <a:solidFill>
                <a:srgbClr val="0052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265676" y="2284847"/>
                <a:ext cx="2375971" cy="778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ru-RU" sz="2800" dirty="0" smtClean="0"/>
                  <a:t>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76" y="2284847"/>
                <a:ext cx="2375971" cy="778483"/>
              </a:xfrm>
              <a:prstGeom prst="rect">
                <a:avLst/>
              </a:prstGeom>
              <a:blipFill rotWithShape="1">
                <a:blip r:embed="rId2"/>
                <a:stretch>
                  <a:fillRect l="-5398" r="-4113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265676" y="3158297"/>
                <a:ext cx="2196435" cy="783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800" dirty="0" smtClean="0"/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76" y="3158297"/>
                <a:ext cx="2196435" cy="783356"/>
              </a:xfrm>
              <a:prstGeom prst="rect">
                <a:avLst/>
              </a:prstGeom>
              <a:blipFill rotWithShape="1">
                <a:blip r:embed="rId3"/>
                <a:stretch>
                  <a:fillRect l="-5833" r="-4444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265676" y="4015465"/>
                <a:ext cx="1837362" cy="7778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800" dirty="0" smtClean="0"/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76" y="4015465"/>
                <a:ext cx="1837362" cy="777842"/>
              </a:xfrm>
              <a:prstGeom prst="rect">
                <a:avLst/>
              </a:prstGeom>
              <a:blipFill rotWithShape="1">
                <a:blip r:embed="rId4"/>
                <a:stretch>
                  <a:fillRect l="-6977" r="-5648" b="-86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1265676" y="4827270"/>
                <a:ext cx="2375971" cy="783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800" dirty="0" smtClean="0"/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76" y="4827270"/>
                <a:ext cx="2375971" cy="783420"/>
              </a:xfrm>
              <a:prstGeom prst="rect">
                <a:avLst/>
              </a:prstGeom>
              <a:blipFill rotWithShape="1">
                <a:blip r:embed="rId5"/>
                <a:stretch>
                  <a:fillRect l="-5398" r="-4113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265676" y="5709563"/>
                <a:ext cx="2746265" cy="783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r>
                  <a:rPr lang="ru-RU" sz="2800" dirty="0" smtClean="0"/>
                  <a:t>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ru-RU" sz="28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676" y="5709563"/>
                <a:ext cx="2746265" cy="783356"/>
              </a:xfrm>
              <a:prstGeom prst="rect">
                <a:avLst/>
              </a:prstGeom>
              <a:blipFill rotWithShape="1">
                <a:blip r:embed="rId6"/>
                <a:stretch>
                  <a:fillRect l="-4667" r="-3556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045412" y="1820961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Вариант</a:t>
            </a:r>
            <a:endParaRPr lang="ru-RU" sz="2800" b="1" dirty="0">
              <a:solidFill>
                <a:srgbClr val="0052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5089450" y="2323728"/>
                <a:ext cx="2375971" cy="782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ru-RU" sz="2800" dirty="0" smtClean="0"/>
                  <a:t>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3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450" y="2323728"/>
                <a:ext cx="2375971" cy="782715"/>
              </a:xfrm>
              <a:prstGeom prst="rect">
                <a:avLst/>
              </a:prstGeom>
              <a:blipFill rotWithShape="1">
                <a:blip r:embed="rId7"/>
                <a:stretch>
                  <a:fillRect l="-5385" r="-3846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5089450" y="3197178"/>
                <a:ext cx="2196435" cy="782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800" dirty="0" smtClean="0"/>
                  <a:t>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450" y="3197178"/>
                <a:ext cx="2196435" cy="782650"/>
              </a:xfrm>
              <a:prstGeom prst="rect">
                <a:avLst/>
              </a:prstGeom>
              <a:blipFill rotWithShape="1">
                <a:blip r:embed="rId8"/>
                <a:stretch>
                  <a:fillRect l="-5833" r="-4444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5089450" y="4054346"/>
                <a:ext cx="2375971" cy="778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r>
                  <a:rPr lang="ru-RU" sz="2800" dirty="0" smtClean="0"/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3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450" y="4054346"/>
                <a:ext cx="2375971" cy="778483"/>
              </a:xfrm>
              <a:prstGeom prst="rect">
                <a:avLst/>
              </a:prstGeom>
              <a:blipFill rotWithShape="1">
                <a:blip r:embed="rId9"/>
                <a:stretch>
                  <a:fillRect l="-5385" r="-4103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5089450" y="4866151"/>
                <a:ext cx="2375971" cy="778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2800" dirty="0" smtClean="0"/>
                  <a:t> </a:t>
                </a: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450" y="4866151"/>
                <a:ext cx="2375971" cy="778483"/>
              </a:xfrm>
              <a:prstGeom prst="rect">
                <a:avLst/>
              </a:prstGeom>
              <a:blipFill rotWithShape="1">
                <a:blip r:embed="rId10"/>
                <a:stretch>
                  <a:fillRect l="-5385" r="-3846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5089450" y="5748444"/>
                <a:ext cx="2925801" cy="783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r>
                  <a:rPr lang="ru-RU" sz="2800" dirty="0" smtClean="0"/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ru-RU" sz="2800" i="1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450" y="5748444"/>
                <a:ext cx="2925801" cy="783420"/>
              </a:xfrm>
              <a:prstGeom prst="rect">
                <a:avLst/>
              </a:prstGeom>
              <a:blipFill rotWithShape="1">
                <a:blip r:embed="rId11"/>
                <a:stretch>
                  <a:fillRect l="-4375" r="-3125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869186" y="1859842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ариант</a:t>
            </a:r>
            <a:endParaRPr lang="ru-RU" sz="2800" b="1" dirty="0">
              <a:solidFill>
                <a:srgbClr val="0052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7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2"/>
          <p:cNvSpPr txBox="1">
            <a:spLocks/>
          </p:cNvSpPr>
          <p:nvPr/>
        </p:nvSpPr>
        <p:spPr>
          <a:xfrm>
            <a:off x="467544" y="1076472"/>
            <a:ext cx="8244408" cy="7143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тобы сложить 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смешанные числа, надо:</a:t>
            </a:r>
            <a:endParaRPr kumimoji="0" lang="ru-RU" sz="4000" b="1" i="1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467544" y="2708920"/>
            <a:ext cx="8244408" cy="86409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</a:t>
            </a:r>
            <a:r>
              <a:rPr kumimoji="0" lang="ru-RU" sz="3200" b="1" i="1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ложить целые части отдельно.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471240" y="4005064"/>
            <a:ext cx="8244408" cy="86409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Затем сложить дробные части отдельно.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467544" y="5229200"/>
            <a:ext cx="8244408" cy="9504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200" b="1" i="1" dirty="0" smtClean="0">
                <a:solidFill>
                  <a:srgbClr val="C00000"/>
                </a:solidFill>
              </a:rPr>
              <a:t>3</a:t>
            </a: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Ответ</a:t>
            </a:r>
            <a:r>
              <a:rPr kumimoji="0" lang="ru-RU" sz="3200" b="1" i="1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записать в виде смешанного числа</a:t>
            </a:r>
            <a:r>
              <a:rPr kumimoji="0" lang="ru-RU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ru-RU" sz="32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424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2"/>
          <p:cNvSpPr txBox="1">
            <a:spLocks/>
          </p:cNvSpPr>
          <p:nvPr/>
        </p:nvSpPr>
        <p:spPr>
          <a:xfrm>
            <a:off x="449288" y="1988840"/>
            <a:ext cx="8244408" cy="21602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000" b="1" i="1" noProof="0" dirty="0" smtClean="0">
                <a:solidFill>
                  <a:srgbClr val="C00000"/>
                </a:solidFill>
              </a:rPr>
              <a:t>4</a:t>
            </a:r>
            <a:r>
              <a:rPr kumimoji="0" lang="ru-RU" sz="3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)Если</a:t>
            </a:r>
            <a:r>
              <a:rPr kumimoji="0" lang="ru-RU" sz="3000" b="1" i="1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при сложении чисел получается неправильная дробь, то из неё выделяют целую часть и добавляют её уже к уже имеющейся целой части.</a:t>
            </a:r>
            <a:endParaRPr kumimoji="0" lang="ru-RU" sz="30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076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1044048"/>
            <a:ext cx="66967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машнее задание</a:t>
            </a:r>
            <a:endParaRPr lang="ru-RU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1976765"/>
            <a:ext cx="676875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. 29 </a:t>
            </a:r>
          </a:p>
          <a:p>
            <a:r>
              <a:rPr lang="ru-RU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 287 (а, в, д); 271; 281</a:t>
            </a:r>
            <a:endParaRPr lang="ru-RU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96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124744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йствия:</a:t>
            </a:r>
            <a:endParaRPr lang="ru-RU" sz="4000" b="1" dirty="0">
              <a:solidFill>
                <a:srgbClr val="0052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838366" y="1844824"/>
                <a:ext cx="2539478" cy="980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ru-RU" sz="3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366" y="1844824"/>
                <a:ext cx="2539478" cy="980076"/>
              </a:xfrm>
              <a:prstGeom prst="rect">
                <a:avLst/>
              </a:prstGeom>
              <a:blipFill rotWithShape="1">
                <a:blip r:embed="rId3"/>
                <a:stretch>
                  <a:fillRect l="-7452" r="-6490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38186" y="1848127"/>
                <a:ext cx="688009" cy="10197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u-RU" sz="320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32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186" y="1848127"/>
                <a:ext cx="688009" cy="10197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838366" y="2986261"/>
                <a:ext cx="2433680" cy="974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ru-RU" sz="3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366" y="2986261"/>
                <a:ext cx="2433680" cy="974690"/>
              </a:xfrm>
              <a:prstGeom prst="rect">
                <a:avLst/>
              </a:prstGeom>
              <a:blipFill rotWithShape="1">
                <a:blip r:embed="rId5"/>
                <a:stretch>
                  <a:fillRect l="-7769" r="-6516" b="-1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22005" y="2994693"/>
                <a:ext cx="688009" cy="1014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u-RU" sz="3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320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ru-RU" sz="3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005" y="2994693"/>
                <a:ext cx="688009" cy="101489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815596" y="4066381"/>
                <a:ext cx="3385863" cy="980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ru-RU" sz="3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596" y="4066381"/>
                <a:ext cx="3385863" cy="980974"/>
              </a:xfrm>
              <a:prstGeom prst="rect">
                <a:avLst/>
              </a:prstGeom>
              <a:blipFill rotWithShape="1">
                <a:blip r:embed="rId7"/>
                <a:stretch>
                  <a:fillRect l="-5586" r="-4505" b="-93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2335" y="4094235"/>
                <a:ext cx="688009" cy="1020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u-RU" sz="3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320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ru-RU" sz="3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335" y="4094235"/>
                <a:ext cx="688009" cy="10205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2820879" y="5213151"/>
                <a:ext cx="2693366" cy="981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r>
                  <a:rPr lang="ru-RU" sz="3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36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879" y="5213151"/>
                <a:ext cx="2693366" cy="981038"/>
              </a:xfrm>
              <a:prstGeom prst="rect">
                <a:avLst/>
              </a:prstGeom>
              <a:blipFill rotWithShape="1">
                <a:blip r:embed="rId9"/>
                <a:stretch>
                  <a:fillRect l="-7014" r="-6109" b="-93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15129" y="5216453"/>
                <a:ext cx="482824" cy="10204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u-RU" sz="3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32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129" y="5216453"/>
                <a:ext cx="482824" cy="10204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043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  <p:bldP spid="10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1124744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те действия:</a:t>
            </a:r>
            <a:endParaRPr lang="ru-RU" sz="4000" b="1" dirty="0">
              <a:solidFill>
                <a:srgbClr val="0052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203926" y="2394221"/>
                <a:ext cx="5305499" cy="1178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ru-RU" sz="4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26" y="2394221"/>
                <a:ext cx="5305499" cy="1178400"/>
              </a:xfrm>
              <a:prstGeom prst="rect">
                <a:avLst/>
              </a:prstGeom>
              <a:blipFill rotWithShape="1">
                <a:blip r:embed="rId2"/>
                <a:stretch>
                  <a:fillRect l="-4713" b="-108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67086" y="2492966"/>
                <a:ext cx="1954241" cy="1079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00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ru-RU" sz="40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0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7086" y="2492966"/>
                <a:ext cx="1954241" cy="1079655"/>
              </a:xfrm>
              <a:prstGeom prst="rect">
                <a:avLst/>
              </a:prstGeom>
              <a:blipFill rotWithShape="1">
                <a:blip r:embed="rId3"/>
                <a:stretch>
                  <a:fillRect b="-101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44208" y="2452472"/>
                <a:ext cx="1133898" cy="1072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0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0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ru-RU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452472"/>
                <a:ext cx="1133898" cy="1072666"/>
              </a:xfrm>
              <a:prstGeom prst="rect">
                <a:avLst/>
              </a:prstGeom>
              <a:blipFill rotWithShape="1">
                <a:blip r:embed="rId4"/>
                <a:stretch>
                  <a:fillRect l="-18817" b="-102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323222" y="3525138"/>
                <a:ext cx="6618049" cy="1178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r>
                  <a:rPr lang="ru-RU" sz="4400" dirty="0" smtClean="0"/>
                  <a:t> </a:t>
                </a:r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ru-RU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ru-RU" sz="4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endParaRPr lang="ru-RU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222" y="3525138"/>
                <a:ext cx="6618049" cy="1178400"/>
              </a:xfrm>
              <a:prstGeom prst="rect">
                <a:avLst/>
              </a:prstGeom>
              <a:blipFill rotWithShape="1">
                <a:blip r:embed="rId5"/>
                <a:stretch>
                  <a:fillRect l="-3683" b="-103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336833" y="3496936"/>
            <a:ext cx="11521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8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8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43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84329" y="1412776"/>
            <a:ext cx="24929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.02.2020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8376" y="2636912"/>
            <a:ext cx="83537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0052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ма урока: </a:t>
            </a:r>
          </a:p>
          <a:p>
            <a:pPr algn="ctr"/>
            <a:r>
              <a:rPr lang="ru-RU" sz="4400" b="1" dirty="0" smtClean="0">
                <a:solidFill>
                  <a:srgbClr val="0052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«Сложение смешанных чисел».</a:t>
            </a:r>
            <a:endParaRPr lang="ru-RU" sz="4400" b="1" dirty="0">
              <a:solidFill>
                <a:srgbClr val="0052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43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&amp;Icy;&amp;Kcy;&amp;IEcy;&amp;Acy;/365+ &amp;Tcy;&amp;acy;&amp;rcy;&amp;iecy;&amp;lcy;&amp;kcy;&amp;acy; &amp;dcy;&amp;iecy;&amp;scy;&amp;iecy;&amp;rcy;&amp;tcy;&amp;ncy;&amp;acy;&amp;yacy; - &amp;bcy;&amp;iecy;&amp;lcy;&amp;ycy;&amp;jcy;/&amp;scy;&amp;vcy;&amp;iecy;&amp;tcy;&amp;lcy;&amp;acy;&amp;yacy; &amp;bcy;&amp;icy;&amp;rcy;&amp;yucy;&amp;zcy;&amp;acy; - IKEA"/>
          <p:cNvPicPr>
            <a:picLocks noChangeAspect="1" noChangeArrowheads="1"/>
          </p:cNvPicPr>
          <p:nvPr/>
        </p:nvPicPr>
        <p:blipFill>
          <a:blip r:embed="rId2" cstate="print"/>
          <a:srcRect t="33000" b="34000"/>
          <a:stretch>
            <a:fillRect/>
          </a:stretch>
        </p:blipFill>
        <p:spPr bwMode="auto">
          <a:xfrm>
            <a:off x="1428728" y="2500306"/>
            <a:ext cx="6061364" cy="2000264"/>
          </a:xfrm>
          <a:prstGeom prst="rect">
            <a:avLst/>
          </a:prstGeom>
          <a:noFill/>
        </p:spPr>
      </p:pic>
      <p:grpSp>
        <p:nvGrpSpPr>
          <p:cNvPr id="8" name="Группа 7"/>
          <p:cNvGrpSpPr/>
          <p:nvPr/>
        </p:nvGrpSpPr>
        <p:grpSpPr>
          <a:xfrm rot="639920">
            <a:off x="2661770" y="2449142"/>
            <a:ext cx="3500462" cy="2071702"/>
            <a:chOff x="1928794" y="3983049"/>
            <a:chExt cx="2714644" cy="1589091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8794" y="3983049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57422" y="4125925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57488" y="4268801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Box 9"/>
          <p:cNvSpPr txBox="1"/>
          <p:nvPr/>
        </p:nvSpPr>
        <p:spPr>
          <a:xfrm>
            <a:off x="3786182" y="-24"/>
            <a:ext cx="128588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ru-RU" sz="20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847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1439" y="1108248"/>
            <a:ext cx="4405079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8172" y="4009376"/>
            <a:ext cx="2219634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96229"/>
              </p:ext>
            </p:extLst>
          </p:nvPr>
        </p:nvGraphicFramePr>
        <p:xfrm>
          <a:off x="7353651" y="4223685"/>
          <a:ext cx="85725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651" y="4223685"/>
                        <a:ext cx="857250" cy="180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0561"/>
              </p:ext>
            </p:extLst>
          </p:nvPr>
        </p:nvGraphicFramePr>
        <p:xfrm>
          <a:off x="6745630" y="5009503"/>
          <a:ext cx="71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Формула" r:id="rId7" imgW="126720" imgH="101520" progId="Equation.3">
                  <p:embed/>
                </p:oleObj>
              </mc:Choice>
              <mc:Fallback>
                <p:oleObj name="Формула" r:id="rId7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630" y="5009503"/>
                        <a:ext cx="714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2317" y="4256535"/>
            <a:ext cx="1785950" cy="1835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07467"/>
              </p:ext>
            </p:extLst>
          </p:nvPr>
        </p:nvGraphicFramePr>
        <p:xfrm>
          <a:off x="3166378" y="4121173"/>
          <a:ext cx="785813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378" y="4121173"/>
                        <a:ext cx="785813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28235"/>
              </p:ext>
            </p:extLst>
          </p:nvPr>
        </p:nvGraphicFramePr>
        <p:xfrm>
          <a:off x="2523427" y="4906990"/>
          <a:ext cx="71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Формула" r:id="rId12" imgW="126720" imgH="101520" progId="Equation.3">
                  <p:embed/>
                </p:oleObj>
              </mc:Choice>
              <mc:Fallback>
                <p:oleObj name="Формула" r:id="rId12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427" y="4906990"/>
                        <a:ext cx="714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94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 descr="&amp;Icy;&amp;Kcy;&amp;IEcy;&amp;Acy;/365+ &amp;Tcy;&amp;acy;&amp;rcy;&amp;iecy;&amp;lcy;&amp;kcy;&amp;acy; &amp;dcy;&amp;iecy;&amp;scy;&amp;iecy;&amp;rcy;&amp;tcy;&amp;ncy;&amp;acy;&amp;yacy; - &amp;bcy;&amp;iecy;&amp;lcy;&amp;ycy;&amp;jcy;/&amp;scy;&amp;vcy;&amp;iecy;&amp;tcy;&amp;lcy;&amp;acy;&amp;yacy; &amp;bcy;&amp;icy;&amp;rcy;&amp;yucy;&amp;zcy;&amp;acy; - IKEA"/>
          <p:cNvPicPr>
            <a:picLocks noChangeAspect="1" noChangeArrowheads="1"/>
          </p:cNvPicPr>
          <p:nvPr/>
        </p:nvPicPr>
        <p:blipFill>
          <a:blip r:embed="rId3" cstate="print"/>
          <a:srcRect t="33000" b="34000"/>
          <a:stretch>
            <a:fillRect/>
          </a:stretch>
        </p:blipFill>
        <p:spPr bwMode="auto">
          <a:xfrm>
            <a:off x="1428728" y="3500438"/>
            <a:ext cx="6061364" cy="2000264"/>
          </a:xfrm>
          <a:prstGeom prst="rect">
            <a:avLst/>
          </a:prstGeom>
          <a:noFill/>
        </p:spPr>
      </p:pic>
      <p:grpSp>
        <p:nvGrpSpPr>
          <p:cNvPr id="25" name="Группа 7"/>
          <p:cNvGrpSpPr/>
          <p:nvPr/>
        </p:nvGrpSpPr>
        <p:grpSpPr>
          <a:xfrm rot="639920">
            <a:off x="1947390" y="3449272"/>
            <a:ext cx="3500462" cy="2071702"/>
            <a:chOff x="1928794" y="3983049"/>
            <a:chExt cx="2714644" cy="1589091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8794" y="3983049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57422" y="4125925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57488" y="4268801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256" y="3857628"/>
            <a:ext cx="1561965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08234"/>
              </p:ext>
            </p:extLst>
          </p:nvPr>
        </p:nvGraphicFramePr>
        <p:xfrm>
          <a:off x="2535204" y="3890958"/>
          <a:ext cx="6429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04" y="3890958"/>
                        <a:ext cx="64293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9906"/>
              </p:ext>
            </p:extLst>
          </p:nvPr>
        </p:nvGraphicFramePr>
        <p:xfrm>
          <a:off x="3071793" y="3951278"/>
          <a:ext cx="7858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793" y="3951278"/>
                        <a:ext cx="7858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54806"/>
              </p:ext>
            </p:extLst>
          </p:nvPr>
        </p:nvGraphicFramePr>
        <p:xfrm>
          <a:off x="3714735" y="3379774"/>
          <a:ext cx="85725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35" y="3379774"/>
                        <a:ext cx="857250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08195"/>
              </p:ext>
            </p:extLst>
          </p:nvPr>
        </p:nvGraphicFramePr>
        <p:xfrm>
          <a:off x="5286380" y="3429000"/>
          <a:ext cx="128587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429000"/>
                        <a:ext cx="1285875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78869"/>
              </p:ext>
            </p:extLst>
          </p:nvPr>
        </p:nvGraphicFramePr>
        <p:xfrm>
          <a:off x="4571991" y="4094154"/>
          <a:ext cx="714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Формула" r:id="rId14" imgW="126720" imgH="101520" progId="Equation.3">
                  <p:embed/>
                </p:oleObj>
              </mc:Choice>
              <mc:Fallback>
                <p:oleObj name="Формула" r:id="rId14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1" y="4094154"/>
                        <a:ext cx="714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43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Скругленный прямоугольник 11"/>
          <p:cNvSpPr/>
          <p:nvPr/>
        </p:nvSpPr>
        <p:spPr>
          <a:xfrm>
            <a:off x="3492211" y="4797152"/>
            <a:ext cx="2386552" cy="161253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2" descr="&amp;Icy;&amp;Kcy;&amp;IEcy;&amp;Acy;/365+ &amp;Tcy;&amp;acy;&amp;rcy;&amp;iecy;&amp;lcy;&amp;kcy;&amp;acy; &amp;dcy;&amp;iecy;&amp;scy;&amp;iecy;&amp;rcy;&amp;tcy;&amp;ncy;&amp;acy;&amp;yacy; - &amp;bcy;&amp;iecy;&amp;lcy;&amp;ycy;&amp;jcy;/&amp;scy;&amp;vcy;&amp;iecy;&amp;tcy;&amp;lcy;&amp;acy;&amp;yacy; &amp;bcy;&amp;icy;&amp;rcy;&amp;yucy;&amp;zcy;&amp;acy; - IKEA"/>
          <p:cNvPicPr>
            <a:picLocks noChangeAspect="1" noChangeArrowheads="1"/>
          </p:cNvPicPr>
          <p:nvPr/>
        </p:nvPicPr>
        <p:blipFill>
          <a:blip r:embed="rId3" cstate="print"/>
          <a:srcRect t="33000" b="34000"/>
          <a:stretch>
            <a:fillRect/>
          </a:stretch>
        </p:blipFill>
        <p:spPr bwMode="auto">
          <a:xfrm>
            <a:off x="950105" y="1194790"/>
            <a:ext cx="6872251" cy="2267858"/>
          </a:xfrm>
          <a:prstGeom prst="rect">
            <a:avLst/>
          </a:prstGeom>
          <a:noFill/>
        </p:spPr>
      </p:pic>
      <p:grpSp>
        <p:nvGrpSpPr>
          <p:cNvPr id="14" name="Группа 7"/>
          <p:cNvGrpSpPr/>
          <p:nvPr/>
        </p:nvGrpSpPr>
        <p:grpSpPr>
          <a:xfrm rot="639920">
            <a:off x="1578292" y="1196671"/>
            <a:ext cx="2778151" cy="1644212"/>
            <a:chOff x="1928794" y="3983049"/>
            <a:chExt cx="2714644" cy="1589091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8794" y="3983049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57422" y="4125925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57488" y="4268801"/>
              <a:ext cx="1785950" cy="1303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2211" y="2265812"/>
            <a:ext cx="1239657" cy="1077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7308"/>
              </p:ext>
            </p:extLst>
          </p:nvPr>
        </p:nvGraphicFramePr>
        <p:xfrm>
          <a:off x="5824608" y="3367898"/>
          <a:ext cx="1032015" cy="163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608" y="3367898"/>
                        <a:ext cx="1032015" cy="1631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640"/>
              </p:ext>
            </p:extLst>
          </p:nvPr>
        </p:nvGraphicFramePr>
        <p:xfrm>
          <a:off x="2252708" y="3368052"/>
          <a:ext cx="1161017" cy="163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708" y="3368052"/>
                        <a:ext cx="1161017" cy="1632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4938124" y="1312912"/>
            <a:ext cx="2122804" cy="1549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64088" y="2328719"/>
            <a:ext cx="850454" cy="873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Овал 22"/>
          <p:cNvSpPr/>
          <p:nvPr/>
        </p:nvSpPr>
        <p:spPr>
          <a:xfrm>
            <a:off x="4536069" y="1016208"/>
            <a:ext cx="2778150" cy="2211181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54573"/>
              </p:ext>
            </p:extLst>
          </p:nvPr>
        </p:nvGraphicFramePr>
        <p:xfrm>
          <a:off x="4107441" y="5195329"/>
          <a:ext cx="645009" cy="68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441" y="5195329"/>
                        <a:ext cx="645009" cy="683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4314"/>
              </p:ext>
            </p:extLst>
          </p:nvPr>
        </p:nvGraphicFramePr>
        <p:xfrm>
          <a:off x="4536069" y="4797152"/>
          <a:ext cx="709511" cy="16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069" y="4797152"/>
                        <a:ext cx="709511" cy="1631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51941"/>
              </p:ext>
            </p:extLst>
          </p:nvPr>
        </p:nvGraphicFramePr>
        <p:xfrm>
          <a:off x="2181270" y="3582366"/>
          <a:ext cx="4386065" cy="163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70" y="3582366"/>
                        <a:ext cx="4386065" cy="1632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96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3" grpId="0" animBg="1"/>
      <p:bldP spid="2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51520" y="2422256"/>
            <a:ext cx="8568952" cy="26629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187624" y="1051520"/>
            <a:ext cx="66967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 smtClean="0">
                <a:solidFill>
                  <a:srgbClr val="0052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изкультминутка</a:t>
            </a:r>
            <a:endParaRPr lang="ru-RU" sz="4400" b="1" dirty="0">
              <a:solidFill>
                <a:srgbClr val="0052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7604" y="1700808"/>
            <a:ext cx="7056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«Потягивание кошечки»</a:t>
            </a:r>
          </a:p>
        </p:txBody>
      </p:sp>
      <p:pic>
        <p:nvPicPr>
          <p:cNvPr id="6146" name="Picture 2" descr="https://avatars.mds.yandex.net/get-pdb/1641653/72abe96f-9a4d-4056-8ed1-8a0787bdc933/s12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964" y="3976527"/>
            <a:ext cx="2639507" cy="269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22228" y="2422256"/>
            <a:ext cx="557889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Исходное положение: сидя на стуле, прогнуться в пояснице, кисти к плечам. Вдох - потянуться, руки вверх, кисти расслаблены. Выдох - кисти к плечам, локти свести вперед.</a:t>
            </a: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 descr="http://ds47.detkin-club.ru/images/news/i_5ce3e428039e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00" y="2601592"/>
            <a:ext cx="2921428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596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555</Words>
  <Application>Microsoft Office PowerPoint</Application>
  <PresentationFormat>Экран (4:3)</PresentationFormat>
  <Paragraphs>105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_унисон</dc:creator>
  <cp:lastModifiedBy>в_унисон</cp:lastModifiedBy>
  <cp:revision>24</cp:revision>
  <dcterms:created xsi:type="dcterms:W3CDTF">2020-02-24T12:44:14Z</dcterms:created>
  <dcterms:modified xsi:type="dcterms:W3CDTF">2020-02-24T21:48:54Z</dcterms:modified>
</cp:coreProperties>
</file>